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45E7" w:rsidRPr="003F77A4" w:rsidRDefault="005A5F44" w:rsidP="003F77A4">
      <w:pPr>
        <w:pStyle w:val="RAvsnitt"/>
        <w:rPr>
          <w:rFonts w:ascii="Arial" w:hAnsi="Arial"/>
        </w:rPr>
      </w:pPr>
      <w:r w:rsidRPr="005A5F44">
        <w:rPr>
          <w:rFonts w:ascii="Arial" w:hAnsi="Arial" w:cs="Arial"/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-1089660</wp:posOffset>
            </wp:positionH>
            <wp:positionV relativeFrom="paragraph">
              <wp:posOffset>-1351280</wp:posOffset>
            </wp:positionV>
            <wp:extent cx="7581900" cy="10725150"/>
            <wp:effectExtent l="0" t="0" r="0" b="0"/>
            <wp:wrapNone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79995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45E7" w:rsidRPr="003F77A4">
        <w:rPr>
          <w:rFonts w:ascii="Arial" w:hAnsi="Arial"/>
        </w:rPr>
        <w:t xml:space="preserve">Repetition kap </w:t>
      </w:r>
      <w:r w:rsidR="00BE252E">
        <w:rPr>
          <w:rFonts w:ascii="Arial" w:hAnsi="Arial"/>
        </w:rPr>
        <w:t>3-4</w:t>
      </w:r>
    </w:p>
    <w:p w:rsidR="00E645E7" w:rsidRDefault="00E645E7" w:rsidP="003F77A4">
      <w:pPr>
        <w:pStyle w:val="Brdtextluftver"/>
      </w:pPr>
      <w:r>
        <w:t xml:space="preserve">Alla </w:t>
      </w:r>
      <w:r w:rsidRPr="00E645E7">
        <w:t>uppgifter</w:t>
      </w:r>
      <w:r>
        <w:t xml:space="preserve"> i det här repetitionsavsnittet finns som lösta exempel i </w:t>
      </w:r>
      <w:r w:rsidR="00C407B0">
        <w:t>Beta</w:t>
      </w:r>
      <w:r>
        <w:t xml:space="preserve">. </w:t>
      </w:r>
      <w:r w:rsidR="003F77A4">
        <w:br/>
      </w:r>
      <w:r>
        <w:t xml:space="preserve">Intill varje uppgift står det på vilken sida du hittar exemplet. Om det är någon </w:t>
      </w:r>
      <w:r w:rsidR="003F77A4">
        <w:br/>
      </w:r>
      <w:r>
        <w:t xml:space="preserve">uppgift som du inte vet hur du ska lösa, kan du slå upp den sidan i boken </w:t>
      </w:r>
      <w:r w:rsidR="003F77A4">
        <w:br/>
      </w:r>
      <w:r>
        <w:t>och titta på hur en lösning kan se ut.</w:t>
      </w:r>
    </w:p>
    <w:p w:rsidR="00E645E7" w:rsidRDefault="00E645E7" w:rsidP="003F77A4">
      <w:pPr>
        <w:pStyle w:val="Brdtextluftver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Sid</w:t>
      </w:r>
    </w:p>
    <w:p w:rsidR="00BE252E" w:rsidRDefault="003F77A4" w:rsidP="00BE252E">
      <w:pPr>
        <w:pStyle w:val="Uppgiftluftver"/>
      </w:pPr>
      <w:r w:rsidRPr="00C9670A">
        <w:rPr>
          <w:rStyle w:val="Uppgiftssiffra"/>
        </w:rPr>
        <w:t xml:space="preserve">  </w:t>
      </w:r>
      <w:r w:rsidR="00E645E7" w:rsidRPr="00C9670A">
        <w:rPr>
          <w:rStyle w:val="Uppgiftssiffra"/>
        </w:rPr>
        <w:t>1</w:t>
      </w:r>
      <w:r w:rsidR="00E4618D" w:rsidRPr="00E4618D">
        <w:rPr>
          <w:b/>
          <w:bCs/>
        </w:rPr>
        <w:t xml:space="preserve"> </w:t>
      </w:r>
      <w:r w:rsidR="00BE252E" w:rsidRPr="00AA6E38">
        <w:rPr>
          <w:b/>
          <w:bCs/>
        </w:rPr>
        <w:tab/>
      </w:r>
      <w:r w:rsidR="00BE252E" w:rsidRPr="00AA6E38">
        <w:t>Hur lång tid har det gått mellan klockslagen?</w:t>
      </w:r>
      <w:r w:rsidR="00BE252E">
        <w:tab/>
      </w:r>
      <w:r w:rsidR="00BE252E">
        <w:tab/>
        <w:t>116</w:t>
      </w:r>
    </w:p>
    <w:p w:rsidR="00040CDB" w:rsidRPr="00AA6E38" w:rsidRDefault="00040CDB" w:rsidP="00BE252E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2057400" cy="1174750"/>
            <wp:effectExtent l="19050" t="0" r="0" b="0"/>
            <wp:docPr id="1" name="Bildobjekt 0" descr="R3_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_1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174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252E" w:rsidRDefault="00BE252E" w:rsidP="00BE252E">
      <w:pPr>
        <w:pStyle w:val="Uppgiftluftver"/>
      </w:pPr>
      <w:r w:rsidRPr="00BE252E">
        <w:rPr>
          <w:rStyle w:val="Uppgiftssiffra"/>
        </w:rPr>
        <w:t xml:space="preserve">  2</w:t>
      </w:r>
      <w:r w:rsidRPr="00AA6E38">
        <w:rPr>
          <w:b/>
          <w:bCs/>
        </w:rPr>
        <w:tab/>
      </w:r>
      <w:r w:rsidRPr="00AA6E38">
        <w:t xml:space="preserve">Sofia vill se ett avsnitt av en serie som är 50 minuter långt. </w:t>
      </w:r>
      <w:r w:rsidR="007170E4">
        <w:br/>
      </w:r>
      <w:r w:rsidRPr="00AA6E38">
        <w:t>Det börjar 18.30. När slutar avsnittet?</w:t>
      </w:r>
      <w:r>
        <w:tab/>
      </w:r>
      <w:r>
        <w:tab/>
        <w:t>116</w:t>
      </w:r>
    </w:p>
    <w:p w:rsidR="00BE252E" w:rsidRDefault="00BE252E" w:rsidP="00BE252E">
      <w:pPr>
        <w:pStyle w:val="Uppgiftluftver"/>
        <w:rPr>
          <w:rFonts w:eastAsia="Calibri"/>
        </w:rPr>
      </w:pPr>
      <w:r w:rsidRPr="00BE252E">
        <w:rPr>
          <w:rStyle w:val="Uppgiftssiffra"/>
          <w:rFonts w:eastAsia="Calibri"/>
        </w:rPr>
        <w:t xml:space="preserve">  3</w:t>
      </w:r>
      <w:r>
        <w:rPr>
          <w:rFonts w:eastAsia="Calibri"/>
          <w:b/>
          <w:bCs/>
        </w:rPr>
        <w:tab/>
      </w:r>
      <w:r w:rsidRPr="00C05E2E">
        <w:rPr>
          <w:rFonts w:eastAsia="Calibri"/>
        </w:rPr>
        <w:t>Vilka koordinater har punkterna?</w:t>
      </w:r>
      <w:r>
        <w:rPr>
          <w:rFonts w:eastAsia="Calibri"/>
        </w:rPr>
        <w:tab/>
      </w:r>
      <w:r>
        <w:rPr>
          <w:rFonts w:eastAsia="Calibri"/>
        </w:rPr>
        <w:tab/>
        <w:t>124</w:t>
      </w:r>
    </w:p>
    <w:p w:rsidR="00040CDB" w:rsidRPr="00C05E2E" w:rsidRDefault="00040CDB" w:rsidP="00BE252E">
      <w:pPr>
        <w:pStyle w:val="Uppgiftluftver"/>
        <w:rPr>
          <w:rFonts w:eastAsia="Calibri"/>
        </w:rPr>
      </w:pPr>
      <w:r>
        <w:rPr>
          <w:rFonts w:eastAsia="Calibri"/>
        </w:rPr>
        <w:tab/>
      </w:r>
      <w:r>
        <w:rPr>
          <w:rFonts w:eastAsia="Calibri"/>
          <w:noProof/>
        </w:rPr>
        <w:drawing>
          <wp:inline distT="0" distB="0" distL="0" distR="0">
            <wp:extent cx="1657350" cy="1673225"/>
            <wp:effectExtent l="19050" t="0" r="0" b="0"/>
            <wp:docPr id="2" name="Bildobjekt 1" descr="R3_3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_3.wm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67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252E" w:rsidRDefault="00BE252E" w:rsidP="00BE252E">
      <w:pPr>
        <w:pStyle w:val="Uppgiftluftver"/>
      </w:pPr>
      <w:r w:rsidRPr="00BE252E">
        <w:rPr>
          <w:rStyle w:val="Uppgiftssiffra"/>
        </w:rPr>
        <w:t xml:space="preserve">  4</w:t>
      </w:r>
      <w:r>
        <w:rPr>
          <w:b/>
          <w:bCs/>
        </w:rPr>
        <w:tab/>
      </w:r>
      <w:r w:rsidRPr="00C05E2E">
        <w:t xml:space="preserve">En undersökning i en klass om antalet syskon varje elev hade gav </w:t>
      </w:r>
      <w:r w:rsidR="007170E4">
        <w:br/>
      </w:r>
      <w:r w:rsidRPr="00C05E2E">
        <w:t>det här resultatet:</w:t>
      </w:r>
      <w:r>
        <w:tab/>
      </w:r>
      <w:r>
        <w:tab/>
      </w:r>
      <w:r>
        <w:tab/>
        <w:t>128</w:t>
      </w:r>
    </w:p>
    <w:p w:rsidR="00040CDB" w:rsidRPr="00C05E2E" w:rsidRDefault="00040CDB" w:rsidP="00BE252E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1889125" cy="431800"/>
            <wp:effectExtent l="19050" t="0" r="0" b="0"/>
            <wp:docPr id="3" name="Bildobjekt 2" descr="R3_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_4.wmf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89125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252E" w:rsidRPr="00C05E2E" w:rsidRDefault="00BE252E" w:rsidP="00BE252E">
      <w:pPr>
        <w:pStyle w:val="Uppgiftluftver"/>
      </w:pPr>
      <w:bookmarkStart w:id="0" w:name="_Hlk20899772"/>
      <w:r>
        <w:tab/>
      </w:r>
      <w:r w:rsidRPr="00C05E2E">
        <w:t>a)  Sammanställ resultatet i en frekvenstabell.</w:t>
      </w:r>
    </w:p>
    <w:p w:rsidR="00BE252E" w:rsidRPr="00C05E2E" w:rsidRDefault="00BE252E" w:rsidP="00E52795">
      <w:pPr>
        <w:pStyle w:val="Uppgiftrad2"/>
      </w:pPr>
      <w:r>
        <w:tab/>
      </w:r>
      <w:r w:rsidRPr="00C05E2E">
        <w:t>b)  Visa resultatet i ett stolpdiagram.</w:t>
      </w:r>
    </w:p>
    <w:bookmarkEnd w:id="0"/>
    <w:p w:rsidR="00BA5EB1" w:rsidRDefault="00BA5EB1">
      <w:pPr>
        <w:rPr>
          <w:rStyle w:val="Uppgiftssiffra"/>
        </w:rPr>
      </w:pPr>
      <w:r>
        <w:rPr>
          <w:rStyle w:val="Uppgiftssiffra"/>
        </w:rPr>
        <w:br w:type="page"/>
      </w:r>
    </w:p>
    <w:p w:rsidR="00BE252E" w:rsidRDefault="00E52795" w:rsidP="00BE252E">
      <w:pPr>
        <w:pStyle w:val="Uppgiftluftver"/>
      </w:pPr>
      <w:r w:rsidRPr="00E52795">
        <w:rPr>
          <w:rStyle w:val="Uppgiftssiffra"/>
          <w:noProof/>
        </w:rPr>
        <w:lastRenderedPageBreak/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-1087755</wp:posOffset>
            </wp:positionH>
            <wp:positionV relativeFrom="paragraph">
              <wp:posOffset>-1351280</wp:posOffset>
            </wp:positionV>
            <wp:extent cx="7581900" cy="10725150"/>
            <wp:effectExtent l="19050" t="0" r="0" b="0"/>
            <wp:wrapNone/>
            <wp:docPr id="20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E252E" w:rsidRPr="00BE252E">
        <w:rPr>
          <w:rStyle w:val="Uppgiftssiffra"/>
        </w:rPr>
        <w:t xml:space="preserve">  5</w:t>
      </w:r>
      <w:r w:rsidR="00BE252E" w:rsidRPr="00C05E2E">
        <w:rPr>
          <w:b/>
          <w:bCs/>
        </w:rPr>
        <w:tab/>
      </w:r>
      <w:r w:rsidR="00BE252E" w:rsidRPr="00C05E2E">
        <w:t xml:space="preserve">Diagrammet visar antalet elever på </w:t>
      </w:r>
      <w:proofErr w:type="spellStart"/>
      <w:r w:rsidR="009627E6">
        <w:t>Persbo</w:t>
      </w:r>
      <w:r w:rsidR="009627E6" w:rsidRPr="00C05E2E">
        <w:t>skolan</w:t>
      </w:r>
      <w:proofErr w:type="spellEnd"/>
      <w:r w:rsidR="009627E6" w:rsidRPr="00C05E2E">
        <w:t xml:space="preserve"> </w:t>
      </w:r>
      <w:r w:rsidR="00BE252E" w:rsidRPr="00C05E2E">
        <w:t>från 2015</w:t>
      </w:r>
      <w:r w:rsidR="00BA5EB1">
        <w:t xml:space="preserve"> </w:t>
      </w:r>
      <w:r w:rsidR="00BE252E" w:rsidRPr="00C05E2E">
        <w:t>till 2020.</w:t>
      </w:r>
      <w:r w:rsidR="00BE252E">
        <w:tab/>
        <w:t>135</w:t>
      </w:r>
    </w:p>
    <w:p w:rsidR="00040CDB" w:rsidRPr="00C05E2E" w:rsidRDefault="00040CDB" w:rsidP="00BE252E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1555750" cy="2203450"/>
            <wp:effectExtent l="0" t="0" r="0" b="0"/>
            <wp:docPr id="4" name="Bildobjekt 3" descr="R3_5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_5.wmf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55750" cy="220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252E" w:rsidRPr="00C05E2E" w:rsidRDefault="00BE252E" w:rsidP="00BE252E">
      <w:pPr>
        <w:pStyle w:val="Uppgiftluftver"/>
      </w:pPr>
      <w:r>
        <w:tab/>
      </w:r>
      <w:r w:rsidRPr="00C05E2E">
        <w:t>a)  Vilket år fanns det 300 elever på skolan?</w:t>
      </w:r>
    </w:p>
    <w:p w:rsidR="00BE252E" w:rsidRPr="00C05E2E" w:rsidRDefault="00BE252E" w:rsidP="00E52795">
      <w:pPr>
        <w:pStyle w:val="Uppgiftrad2"/>
      </w:pPr>
      <w:r>
        <w:tab/>
      </w:r>
      <w:proofErr w:type="gramStart"/>
      <w:r w:rsidRPr="00C05E2E">
        <w:t xml:space="preserve">b)  </w:t>
      </w:r>
      <w:r w:rsidR="009627E6">
        <w:t>Hur</w:t>
      </w:r>
      <w:proofErr w:type="gramEnd"/>
      <w:r w:rsidR="009627E6">
        <w:t xml:space="preserve"> mycket ökade antalet</w:t>
      </w:r>
      <w:r w:rsidRPr="00C05E2E">
        <w:t xml:space="preserve"> elever från 2016 till 2018?</w:t>
      </w:r>
    </w:p>
    <w:p w:rsidR="00BE252E" w:rsidRDefault="00BE252E" w:rsidP="00BE252E">
      <w:pPr>
        <w:pStyle w:val="Uppgiftluftver"/>
      </w:pPr>
      <w:r w:rsidRPr="00BE252E">
        <w:rPr>
          <w:rStyle w:val="Uppgiftssiffra"/>
        </w:rPr>
        <w:t xml:space="preserve">  6</w:t>
      </w:r>
      <w:r>
        <w:rPr>
          <w:b/>
          <w:bCs/>
        </w:rPr>
        <w:tab/>
      </w:r>
      <w:r w:rsidRPr="00C05E2E">
        <w:t xml:space="preserve">Diagrammet visar fördelningen av smaker </w:t>
      </w:r>
      <w:r w:rsidR="009627E6">
        <w:t>på glassarna som valdes i en kiosk under en dag.</w:t>
      </w:r>
      <w:r w:rsidRPr="00C05E2E">
        <w:t xml:space="preserve"> Hur stor andel valde choklad eller </w:t>
      </w:r>
      <w:proofErr w:type="spellStart"/>
      <w:r w:rsidRPr="00C05E2E">
        <w:t>jordgubb</w:t>
      </w:r>
      <w:proofErr w:type="spellEnd"/>
      <w:r w:rsidRPr="00C05E2E">
        <w:t>?</w:t>
      </w:r>
      <w:r w:rsidR="009627E6">
        <w:tab/>
        <w:t>136</w:t>
      </w:r>
    </w:p>
    <w:p w:rsidR="00040CDB" w:rsidRPr="00C05E2E" w:rsidRDefault="00040CDB" w:rsidP="00BE252E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1352550" cy="1327150"/>
            <wp:effectExtent l="0" t="0" r="0" b="0"/>
            <wp:docPr id="5" name="Bildobjekt 4" descr="R3_6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_6.wmf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327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252E" w:rsidRPr="009B49FE" w:rsidRDefault="00BE252E" w:rsidP="00BE252E">
      <w:pPr>
        <w:pStyle w:val="Uppgiftluftver"/>
      </w:pPr>
      <w:r w:rsidRPr="00BE252E">
        <w:rPr>
          <w:rStyle w:val="Uppgiftssiffra"/>
        </w:rPr>
        <w:t xml:space="preserve">  7</w:t>
      </w:r>
      <w:r>
        <w:rPr>
          <w:b/>
          <w:bCs/>
        </w:rPr>
        <w:tab/>
      </w:r>
      <w:r w:rsidRPr="009B49FE">
        <w:t xml:space="preserve">Martin kastar </w:t>
      </w:r>
      <w:r>
        <w:t>en</w:t>
      </w:r>
      <w:r w:rsidRPr="009B49FE">
        <w:t xml:space="preserve"> tärning</w:t>
      </w:r>
      <w:r>
        <w:t xml:space="preserve"> sju gånger</w:t>
      </w:r>
      <w:r w:rsidRPr="009B49FE">
        <w:t xml:space="preserve">. Han får följande </w:t>
      </w:r>
      <w:r>
        <w:t>antal prickar</w:t>
      </w:r>
      <w:r w:rsidRPr="009B49FE">
        <w:t xml:space="preserve">: </w:t>
      </w:r>
      <w:r>
        <w:tab/>
        <w:t>142</w:t>
      </w:r>
    </w:p>
    <w:p w:rsidR="00BE252E" w:rsidRPr="009B49FE" w:rsidRDefault="00BE252E" w:rsidP="00BE252E">
      <w:pPr>
        <w:pStyle w:val="Uppgiftluftver"/>
      </w:pPr>
      <w:r>
        <w:tab/>
      </w:r>
      <w:r w:rsidRPr="009B49FE">
        <w:t>1, 5, 4, 5, 2, 5, 6</w:t>
      </w:r>
    </w:p>
    <w:p w:rsidR="00BE252E" w:rsidRDefault="00BE252E" w:rsidP="00BE252E">
      <w:pPr>
        <w:pStyle w:val="Uppgiftluftver"/>
      </w:pPr>
      <w:r>
        <w:tab/>
      </w:r>
      <w:r w:rsidRPr="009B49FE">
        <w:t>a)  Beräkna medelvärdet.</w:t>
      </w:r>
      <w:r w:rsidRPr="009B49FE">
        <w:tab/>
      </w:r>
    </w:p>
    <w:p w:rsidR="00BE252E" w:rsidRPr="009B49FE" w:rsidRDefault="00BE252E" w:rsidP="00E52795">
      <w:pPr>
        <w:pStyle w:val="Uppgiftrad2"/>
      </w:pPr>
      <w:r>
        <w:tab/>
      </w:r>
      <w:r w:rsidRPr="009B49FE">
        <w:t>b)  Vilket är typvärdet?</w:t>
      </w:r>
    </w:p>
    <w:p w:rsidR="00BE252E" w:rsidRDefault="00BE252E" w:rsidP="00BE252E">
      <w:pPr>
        <w:pStyle w:val="Uppgiftluftver"/>
      </w:pPr>
      <w:r w:rsidRPr="00BE252E">
        <w:rPr>
          <w:rStyle w:val="Uppgiftssiffra"/>
        </w:rPr>
        <w:t xml:space="preserve">  8</w:t>
      </w:r>
      <w:r>
        <w:rPr>
          <w:b/>
          <w:bCs/>
        </w:rPr>
        <w:tab/>
      </w:r>
      <w:r w:rsidRPr="00C05E2E">
        <w:t>Under en vecka uppmättes följande temperaturer:</w:t>
      </w:r>
      <w:r>
        <w:tab/>
        <w:t>146</w:t>
      </w:r>
    </w:p>
    <w:p w:rsidR="00040CDB" w:rsidRPr="00C05E2E" w:rsidRDefault="00040CDB" w:rsidP="00BE252E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3346450" cy="463550"/>
            <wp:effectExtent l="19050" t="0" r="6350" b="0"/>
            <wp:docPr id="7" name="Bildobjekt 6" descr="R3_8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_8.wmf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46450" cy="46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252E" w:rsidRDefault="00BE252E" w:rsidP="00BE252E">
      <w:pPr>
        <w:pStyle w:val="Uppgiftluftver"/>
      </w:pPr>
      <w:r>
        <w:tab/>
      </w:r>
      <w:r w:rsidRPr="00C05E2E">
        <w:t>Vilken är medianen?</w:t>
      </w:r>
    </w:p>
    <w:p w:rsidR="00BE252E" w:rsidRDefault="00E52795" w:rsidP="00BE252E">
      <w:pPr>
        <w:pStyle w:val="Uppgiftluftver"/>
      </w:pPr>
      <w:r w:rsidRPr="00E52795">
        <w:rPr>
          <w:rStyle w:val="Uppgiftssiffra"/>
          <w:noProof/>
        </w:rPr>
        <w:lastRenderedPageBreak/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-1089660</wp:posOffset>
            </wp:positionH>
            <wp:positionV relativeFrom="paragraph">
              <wp:posOffset>-1351280</wp:posOffset>
            </wp:positionV>
            <wp:extent cx="7581900" cy="10725150"/>
            <wp:effectExtent l="19050" t="0" r="0" b="0"/>
            <wp:wrapNone/>
            <wp:docPr id="21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E252E" w:rsidRPr="00BE252E">
        <w:rPr>
          <w:rStyle w:val="Uppgiftssiffra"/>
        </w:rPr>
        <w:t xml:space="preserve">  9</w:t>
      </w:r>
      <w:r w:rsidR="00BE252E">
        <w:rPr>
          <w:b/>
          <w:bCs/>
        </w:rPr>
        <w:tab/>
      </w:r>
      <w:r w:rsidR="00BE252E" w:rsidRPr="00C05E2E">
        <w:t xml:space="preserve">Tabellen visar nederbörden under årets sex första månader i Uppsala. </w:t>
      </w:r>
      <w:r w:rsidR="007170E4">
        <w:br/>
      </w:r>
      <w:r w:rsidR="00BE252E" w:rsidRPr="00C05E2E">
        <w:t>Vilken är medianen?</w:t>
      </w:r>
      <w:r w:rsidR="00BE252E">
        <w:tab/>
      </w:r>
      <w:r w:rsidR="00BE252E">
        <w:tab/>
      </w:r>
      <w:r w:rsidR="00BE252E">
        <w:tab/>
        <w:t>147</w:t>
      </w:r>
    </w:p>
    <w:p w:rsidR="00040CDB" w:rsidRDefault="00040CDB" w:rsidP="00BE252E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1238250" cy="1339850"/>
            <wp:effectExtent l="0" t="0" r="0" b="0"/>
            <wp:docPr id="19" name="Bildobjekt 18" descr="R3_9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_9.wmf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33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252E" w:rsidRDefault="00E4618D" w:rsidP="007170E4">
      <w:pPr>
        <w:pStyle w:val="Uppgiftluftver"/>
        <w:tabs>
          <w:tab w:val="clear" w:pos="3000"/>
          <w:tab w:val="left" w:pos="2977"/>
          <w:tab w:val="left" w:pos="5670"/>
        </w:tabs>
      </w:pPr>
      <w:r w:rsidRPr="005A5F44">
        <w:rPr>
          <w:rStyle w:val="Uppgiftssiffra"/>
        </w:rPr>
        <w:t>10</w:t>
      </w:r>
      <w:r w:rsidR="00BE252E" w:rsidRPr="00BE252E">
        <w:rPr>
          <w:b/>
          <w:bCs/>
        </w:rPr>
        <w:t xml:space="preserve"> </w:t>
      </w:r>
      <w:r w:rsidR="00BE252E">
        <w:rPr>
          <w:b/>
          <w:bCs/>
        </w:rPr>
        <w:tab/>
      </w:r>
      <w:r w:rsidR="00BE252E">
        <w:t>a)  29,7 + 13,5</w:t>
      </w:r>
      <w:r w:rsidR="00BE252E">
        <w:tab/>
        <w:t>b)  34,5 – 18,2</w:t>
      </w:r>
      <w:r w:rsidR="00BE252E">
        <w:tab/>
      </w:r>
      <w:r w:rsidR="007170E4">
        <w:tab/>
      </w:r>
      <w:r w:rsidR="00BE252E">
        <w:tab/>
        <w:t>174</w:t>
      </w:r>
    </w:p>
    <w:p w:rsidR="00BE252E" w:rsidRDefault="00BE252E" w:rsidP="007170E4">
      <w:pPr>
        <w:pStyle w:val="Uppgiftluftver"/>
        <w:tabs>
          <w:tab w:val="clear" w:pos="3000"/>
          <w:tab w:val="left" w:pos="2977"/>
          <w:tab w:val="left" w:pos="5670"/>
        </w:tabs>
      </w:pPr>
      <w:r w:rsidRPr="00BE252E">
        <w:rPr>
          <w:rStyle w:val="Uppgiftssiffra"/>
        </w:rPr>
        <w:t>11</w:t>
      </w:r>
      <w:r>
        <w:tab/>
        <w:t>a)  6,75 + 17,6</w:t>
      </w:r>
      <w:r>
        <w:tab/>
        <w:t>b)  25 – 11,9</w:t>
      </w:r>
      <w:r>
        <w:tab/>
      </w:r>
      <w:r w:rsidR="007170E4">
        <w:tab/>
      </w:r>
      <w:r>
        <w:tab/>
        <w:t>174</w:t>
      </w:r>
    </w:p>
    <w:p w:rsidR="00BE252E" w:rsidRDefault="00BE252E" w:rsidP="007170E4">
      <w:pPr>
        <w:pStyle w:val="Uppgiftluftver"/>
        <w:tabs>
          <w:tab w:val="clear" w:pos="3000"/>
          <w:tab w:val="left" w:pos="2977"/>
          <w:tab w:val="left" w:pos="5670"/>
        </w:tabs>
      </w:pPr>
      <w:r w:rsidRPr="00BE252E">
        <w:rPr>
          <w:rStyle w:val="Uppgiftssiffra"/>
        </w:rPr>
        <w:t>12</w:t>
      </w:r>
      <w:r>
        <w:rPr>
          <w:b/>
          <w:bCs/>
        </w:rPr>
        <w:tab/>
      </w:r>
      <w:r>
        <w:t>a)  205 – 38</w:t>
      </w:r>
      <w:r>
        <w:tab/>
        <w:t>b)  53,02 – 17,66</w:t>
      </w:r>
      <w:r>
        <w:tab/>
      </w:r>
      <w:r w:rsidR="007170E4">
        <w:tab/>
      </w:r>
      <w:r>
        <w:tab/>
        <w:t>175</w:t>
      </w:r>
    </w:p>
    <w:p w:rsidR="00BE252E" w:rsidRDefault="00BE252E" w:rsidP="007170E4">
      <w:pPr>
        <w:pStyle w:val="Uppgiftluftver"/>
        <w:tabs>
          <w:tab w:val="clear" w:pos="3000"/>
          <w:tab w:val="clear" w:pos="5000"/>
          <w:tab w:val="left" w:pos="2977"/>
          <w:tab w:val="left" w:pos="5670"/>
        </w:tabs>
      </w:pPr>
      <w:r w:rsidRPr="00BE252E">
        <w:rPr>
          <w:rStyle w:val="Uppgiftssiffra"/>
        </w:rPr>
        <w:t>13</w:t>
      </w:r>
      <w:r>
        <w:rPr>
          <w:b/>
          <w:bCs/>
        </w:rPr>
        <w:tab/>
      </w:r>
      <w:proofErr w:type="gramStart"/>
      <w:r>
        <w:t>a)  6</w:t>
      </w:r>
      <w:proofErr w:type="gramEnd"/>
      <w:r>
        <w:t> · 243</w:t>
      </w:r>
      <w:r>
        <w:tab/>
        <w:t>b)  4 · 3,2</w:t>
      </w:r>
      <w:r>
        <w:tab/>
        <w:t>c)  6 · 0,34</w:t>
      </w:r>
      <w:r>
        <w:tab/>
        <w:t>179</w:t>
      </w:r>
    </w:p>
    <w:p w:rsidR="00BE252E" w:rsidRDefault="00BE252E" w:rsidP="007170E4">
      <w:pPr>
        <w:pStyle w:val="Uppgiftluftver"/>
        <w:tabs>
          <w:tab w:val="clear" w:pos="3000"/>
          <w:tab w:val="clear" w:pos="5000"/>
          <w:tab w:val="left" w:pos="2977"/>
          <w:tab w:val="left" w:pos="5670"/>
        </w:tabs>
      </w:pPr>
      <w:r w:rsidRPr="00BE252E">
        <w:rPr>
          <w:rStyle w:val="Uppgiftssiffra"/>
        </w:rPr>
        <w:t>14</w:t>
      </w:r>
      <w:r w:rsidRPr="002B17D6">
        <w:rPr>
          <w:b/>
          <w:bCs/>
        </w:rPr>
        <w:tab/>
      </w:r>
      <w:r w:rsidRPr="002B17D6">
        <w:t xml:space="preserve">Molly köper 3 kg apelsiner och betalar med en hundralapp. </w:t>
      </w:r>
      <w:r>
        <w:br/>
        <w:t>A</w:t>
      </w:r>
      <w:r w:rsidRPr="002B17D6">
        <w:t>pelsinerna kostar 21,90 kr per kilogram</w:t>
      </w:r>
      <w:r>
        <w:t>.</w:t>
      </w:r>
      <w:r w:rsidRPr="002B17D6">
        <w:t xml:space="preserve"> Hur mycket får hon tillbaka</w:t>
      </w:r>
      <w:r>
        <w:t>?</w:t>
      </w:r>
      <w:r>
        <w:tab/>
        <w:t>180</w:t>
      </w:r>
    </w:p>
    <w:p w:rsidR="00BE252E" w:rsidRPr="007170E4" w:rsidRDefault="00BE252E" w:rsidP="007170E4">
      <w:pPr>
        <w:pStyle w:val="Uppgiftluftver"/>
        <w:tabs>
          <w:tab w:val="clear" w:pos="3000"/>
          <w:tab w:val="clear" w:pos="5000"/>
          <w:tab w:val="left" w:pos="2977"/>
          <w:tab w:val="left" w:pos="5670"/>
        </w:tabs>
        <w:rPr>
          <w:lang w:val="en-GB"/>
        </w:rPr>
      </w:pPr>
      <w:r w:rsidRPr="007170E4">
        <w:rPr>
          <w:rStyle w:val="Uppgiftssiffra"/>
          <w:lang w:val="en-GB"/>
        </w:rPr>
        <w:t>15</w:t>
      </w:r>
      <w:r w:rsidRPr="007170E4">
        <w:rPr>
          <w:b/>
          <w:bCs/>
          <w:lang w:val="en-GB"/>
        </w:rPr>
        <w:tab/>
      </w:r>
      <w:r w:rsidRPr="007170E4">
        <w:rPr>
          <w:lang w:val="en-GB"/>
        </w:rPr>
        <w:t xml:space="preserve">a)  </w:t>
      </w:r>
      <w:r w:rsidRPr="00865931">
        <w:rPr>
          <w:position w:val="-24"/>
        </w:rPr>
        <w:object w:dxaOrig="465" w:dyaOrig="615">
          <v:shape id="_x0000_i1025" type="#_x0000_t75" alt="" style="width:23.25pt;height:30.75pt" o:ole="">
            <v:imagedata r:id="rId16" o:title=""/>
          </v:shape>
          <o:OLEObject Type="Embed" ProgID="Equation.DSMT4" ShapeID="_x0000_i1025" DrawAspect="Content" ObjectID="_1653891968" r:id="rId17"/>
        </w:object>
      </w:r>
      <w:r w:rsidRPr="007170E4">
        <w:rPr>
          <w:lang w:val="en-GB"/>
        </w:rPr>
        <w:tab/>
        <w:t xml:space="preserve">b) </w:t>
      </w:r>
      <w:r w:rsidRPr="00865931">
        <w:rPr>
          <w:position w:val="-24"/>
        </w:rPr>
        <w:object w:dxaOrig="620" w:dyaOrig="620">
          <v:shape id="_x0000_i1026" type="#_x0000_t75" alt="" style="width:30.75pt;height:30.75pt" o:ole="">
            <v:imagedata r:id="rId18" o:title=""/>
          </v:shape>
          <o:OLEObject Type="Embed" ProgID="Equation.DSMT4" ShapeID="_x0000_i1026" DrawAspect="Content" ObjectID="_1653891969" r:id="rId19"/>
        </w:object>
      </w:r>
      <w:r w:rsidRPr="007170E4">
        <w:rPr>
          <w:lang w:val="en-GB"/>
        </w:rPr>
        <w:tab/>
        <w:t xml:space="preserve">b) </w:t>
      </w:r>
      <w:r w:rsidRPr="00865931">
        <w:rPr>
          <w:position w:val="-24"/>
        </w:rPr>
        <w:object w:dxaOrig="499" w:dyaOrig="620">
          <v:shape id="_x0000_i1027" type="#_x0000_t75" alt="" style="width:24.75pt;height:30.75pt" o:ole="">
            <v:imagedata r:id="rId20" o:title=""/>
          </v:shape>
          <o:OLEObject Type="Embed" ProgID="Equation.DSMT4" ShapeID="_x0000_i1027" DrawAspect="Content" ObjectID="_1653891970" r:id="rId21"/>
        </w:object>
      </w:r>
      <w:r w:rsidRPr="007170E4">
        <w:rPr>
          <w:lang w:val="en-GB"/>
        </w:rPr>
        <w:tab/>
        <w:t>186</w:t>
      </w:r>
    </w:p>
    <w:p w:rsidR="00BE252E" w:rsidRPr="007170E4" w:rsidRDefault="00BE252E" w:rsidP="007170E4">
      <w:pPr>
        <w:pStyle w:val="Uppgiftluftver"/>
        <w:tabs>
          <w:tab w:val="clear" w:pos="3000"/>
          <w:tab w:val="clear" w:pos="5000"/>
          <w:tab w:val="left" w:pos="2977"/>
          <w:tab w:val="left" w:pos="5670"/>
        </w:tabs>
        <w:rPr>
          <w:lang w:val="en-GB"/>
        </w:rPr>
      </w:pPr>
      <w:r w:rsidRPr="007170E4">
        <w:rPr>
          <w:rStyle w:val="Uppgiftssiffra"/>
          <w:lang w:val="en-GB"/>
        </w:rPr>
        <w:t>16</w:t>
      </w:r>
      <w:r w:rsidRPr="007170E4">
        <w:rPr>
          <w:b/>
          <w:bCs/>
          <w:lang w:val="en-GB"/>
        </w:rPr>
        <w:tab/>
      </w:r>
      <w:r w:rsidRPr="007170E4">
        <w:rPr>
          <w:lang w:val="en-GB"/>
        </w:rPr>
        <w:t>a)</w:t>
      </w:r>
      <w:proofErr w:type="gramStart"/>
      <w:r w:rsidRPr="007170E4">
        <w:rPr>
          <w:lang w:val="en-GB"/>
        </w:rPr>
        <w:t>  10</w:t>
      </w:r>
      <w:proofErr w:type="gramEnd"/>
      <w:r w:rsidRPr="007170E4">
        <w:rPr>
          <w:lang w:val="en-GB"/>
        </w:rPr>
        <w:t xml:space="preserve"> · 2,15</w:t>
      </w:r>
      <w:r w:rsidRPr="007170E4">
        <w:rPr>
          <w:lang w:val="en-GB"/>
        </w:rPr>
        <w:tab/>
        <w:t xml:space="preserve">b)  3,24 ∙ 1 000 </w:t>
      </w:r>
      <w:r w:rsidRPr="007170E4">
        <w:rPr>
          <w:lang w:val="en-GB"/>
        </w:rPr>
        <w:tab/>
      </w:r>
      <w:r w:rsidR="007170E4">
        <w:rPr>
          <w:lang w:val="en-GB"/>
        </w:rPr>
        <w:tab/>
      </w:r>
      <w:r w:rsidRPr="007170E4">
        <w:rPr>
          <w:lang w:val="en-GB"/>
        </w:rPr>
        <w:t>191</w:t>
      </w:r>
    </w:p>
    <w:p w:rsidR="00BE252E" w:rsidRPr="00CC62CE" w:rsidRDefault="00BE252E" w:rsidP="007170E4">
      <w:pPr>
        <w:pStyle w:val="Uppgiftluftver"/>
        <w:tabs>
          <w:tab w:val="clear" w:pos="3000"/>
          <w:tab w:val="clear" w:pos="5000"/>
          <w:tab w:val="left" w:pos="2977"/>
          <w:tab w:val="left" w:pos="5670"/>
        </w:tabs>
        <w:rPr>
          <w:lang w:val="en-US"/>
        </w:rPr>
      </w:pPr>
      <w:r w:rsidRPr="00CE4FF8">
        <w:rPr>
          <w:rStyle w:val="Uppgiftssiffra"/>
          <w:lang w:val="en-GB"/>
        </w:rPr>
        <w:t>17</w:t>
      </w:r>
      <w:r w:rsidRPr="00CC62CE">
        <w:rPr>
          <w:b/>
          <w:bCs/>
          <w:lang w:val="en-US"/>
        </w:rPr>
        <w:tab/>
      </w:r>
      <w:r w:rsidRPr="00CC62CE">
        <w:rPr>
          <w:lang w:val="en-US"/>
        </w:rPr>
        <w:t>a) </w:t>
      </w:r>
      <w:r w:rsidRPr="00CC62CE">
        <w:rPr>
          <w:position w:val="-24"/>
        </w:rPr>
        <w:object w:dxaOrig="540" w:dyaOrig="620">
          <v:shape id="_x0000_i1028" type="#_x0000_t75" alt="" style="width:27pt;height:30.75pt" o:ole="">
            <v:imagedata r:id="rId22" o:title=""/>
          </v:shape>
          <o:OLEObject Type="Embed" ProgID="Equation.DSMT4" ShapeID="_x0000_i1028" DrawAspect="Content" ObjectID="_1653891971" r:id="rId23"/>
        </w:object>
      </w:r>
      <w:r w:rsidRPr="00CC62CE">
        <w:rPr>
          <w:lang w:val="en-US"/>
        </w:rPr>
        <w:tab/>
        <w:t>b) </w:t>
      </w:r>
      <w:r w:rsidRPr="00CC62CE">
        <w:rPr>
          <w:position w:val="-24"/>
        </w:rPr>
        <w:object w:dxaOrig="540" w:dyaOrig="620">
          <v:shape id="_x0000_i1029" type="#_x0000_t75" alt="" style="width:27pt;height:30.75pt" o:ole="">
            <v:imagedata r:id="rId24" o:title=""/>
          </v:shape>
          <o:OLEObject Type="Embed" ProgID="Equation.DSMT4" ShapeID="_x0000_i1029" DrawAspect="Content" ObjectID="_1653891972" r:id="rId25"/>
        </w:object>
      </w:r>
      <w:r w:rsidRPr="00CC62CE">
        <w:rPr>
          <w:lang w:val="en-US"/>
        </w:rPr>
        <w:tab/>
        <w:t xml:space="preserve">c) </w:t>
      </w:r>
      <w:r w:rsidRPr="00CC62CE">
        <w:rPr>
          <w:position w:val="-30"/>
        </w:rPr>
        <w:object w:dxaOrig="600" w:dyaOrig="680">
          <v:shape id="_x0000_i1030" type="#_x0000_t75" alt="" style="width:30pt;height:33.75pt" o:ole="">
            <v:imagedata r:id="rId26" o:title=""/>
          </v:shape>
          <o:OLEObject Type="Embed" ProgID="Equation.DSMT4" ShapeID="_x0000_i1030" DrawAspect="Content" ObjectID="_1653891973" r:id="rId27"/>
        </w:object>
      </w:r>
      <w:r w:rsidRPr="00CC62CE">
        <w:rPr>
          <w:lang w:val="en-US"/>
        </w:rPr>
        <w:tab/>
        <w:t>195</w:t>
      </w:r>
    </w:p>
    <w:p w:rsidR="00BE252E" w:rsidRPr="00CC62CE" w:rsidRDefault="00BE252E" w:rsidP="007170E4">
      <w:pPr>
        <w:pStyle w:val="Uppgiftluftver"/>
        <w:tabs>
          <w:tab w:val="clear" w:pos="3000"/>
          <w:tab w:val="clear" w:pos="5000"/>
          <w:tab w:val="left" w:pos="2977"/>
          <w:tab w:val="left" w:pos="5670"/>
        </w:tabs>
        <w:rPr>
          <w:lang w:val="en-US"/>
        </w:rPr>
      </w:pPr>
      <w:r w:rsidRPr="00CE4FF8">
        <w:rPr>
          <w:rStyle w:val="Uppgiftssiffra"/>
          <w:lang w:val="en-GB"/>
        </w:rPr>
        <w:t>18</w:t>
      </w:r>
      <w:r w:rsidRPr="00CC62CE">
        <w:rPr>
          <w:b/>
          <w:bCs/>
          <w:lang w:val="en-US"/>
        </w:rPr>
        <w:tab/>
      </w:r>
      <w:r w:rsidRPr="00CC62CE">
        <w:rPr>
          <w:lang w:val="en-US"/>
        </w:rPr>
        <w:t>a) </w:t>
      </w:r>
      <w:r w:rsidRPr="00CC62CE">
        <w:rPr>
          <w:position w:val="-24"/>
        </w:rPr>
        <w:object w:dxaOrig="460" w:dyaOrig="620">
          <v:shape id="_x0000_i1031" type="#_x0000_t75" alt="" style="width:23.25pt;height:30.75pt" o:ole="">
            <v:imagedata r:id="rId28" o:title=""/>
          </v:shape>
          <o:OLEObject Type="Embed" ProgID="Equation.DSMT4" ShapeID="_x0000_i1031" DrawAspect="Content" ObjectID="_1653891974" r:id="rId29"/>
        </w:object>
      </w:r>
      <w:r w:rsidRPr="00CC62CE">
        <w:rPr>
          <w:lang w:val="en-US"/>
        </w:rPr>
        <w:tab/>
        <w:t xml:space="preserve">b) </w:t>
      </w:r>
      <w:r w:rsidRPr="00CC62CE">
        <w:rPr>
          <w:position w:val="-24"/>
        </w:rPr>
        <w:object w:dxaOrig="460" w:dyaOrig="620">
          <v:shape id="_x0000_i1032" type="#_x0000_t75" alt="" style="width:23.25pt;height:30.75pt" o:ole="">
            <v:imagedata r:id="rId30" o:title=""/>
          </v:shape>
          <o:OLEObject Type="Embed" ProgID="Equation.DSMT4" ShapeID="_x0000_i1032" DrawAspect="Content" ObjectID="_1653891975" r:id="rId31"/>
        </w:object>
      </w:r>
      <w:r w:rsidRPr="00CC62CE">
        <w:rPr>
          <w:lang w:val="en-US"/>
        </w:rPr>
        <w:tab/>
        <w:t>c) </w:t>
      </w:r>
      <w:r w:rsidRPr="00CC62CE">
        <w:rPr>
          <w:position w:val="-30"/>
        </w:rPr>
        <w:object w:dxaOrig="600" w:dyaOrig="680">
          <v:shape id="_x0000_i1033" type="#_x0000_t75" alt="" style="width:30pt;height:33.75pt" o:ole="">
            <v:imagedata r:id="rId32" o:title=""/>
          </v:shape>
          <o:OLEObject Type="Embed" ProgID="Equation.DSMT4" ShapeID="_x0000_i1033" DrawAspect="Content" ObjectID="_1653891976" r:id="rId33"/>
        </w:object>
      </w:r>
      <w:r w:rsidRPr="00CC62CE">
        <w:rPr>
          <w:lang w:val="en-US"/>
        </w:rPr>
        <w:tab/>
        <w:t>196</w:t>
      </w:r>
    </w:p>
    <w:p w:rsidR="000554BB" w:rsidRPr="00C407B0" w:rsidRDefault="000554BB" w:rsidP="00BE252E">
      <w:pPr>
        <w:pStyle w:val="Uppgiftluftver"/>
        <w:rPr>
          <w:lang w:val="en-GB"/>
        </w:rPr>
      </w:pPr>
      <w:r w:rsidRPr="00C407B0">
        <w:rPr>
          <w:lang w:val="en-GB"/>
        </w:rPr>
        <w:br w:type="page"/>
      </w:r>
    </w:p>
    <w:p w:rsidR="00E4334E" w:rsidRPr="00C407B0" w:rsidRDefault="00B30392" w:rsidP="00E03B42">
      <w:pPr>
        <w:pStyle w:val="RAvsnitt"/>
        <w:rPr>
          <w:rFonts w:ascii="Arial" w:hAnsi="Arial" w:cs="Arial"/>
          <w:lang w:val="en-GB"/>
        </w:rPr>
      </w:pPr>
      <w:r w:rsidRPr="00B30392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-1089660</wp:posOffset>
            </wp:positionH>
            <wp:positionV relativeFrom="paragraph">
              <wp:posOffset>-1351280</wp:posOffset>
            </wp:positionV>
            <wp:extent cx="7581900" cy="10725150"/>
            <wp:effectExtent l="19050" t="0" r="0" b="0"/>
            <wp:wrapNone/>
            <wp:docPr id="1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0554BB" w:rsidRPr="00C407B0">
        <w:rPr>
          <w:rFonts w:ascii="Arial" w:hAnsi="Arial" w:cs="Arial"/>
          <w:lang w:val="en-GB"/>
        </w:rPr>
        <w:t>Facit</w:t>
      </w:r>
      <w:proofErr w:type="spellEnd"/>
      <w:r w:rsidR="000554BB" w:rsidRPr="00C407B0">
        <w:rPr>
          <w:rFonts w:ascii="Arial" w:hAnsi="Arial" w:cs="Arial"/>
          <w:lang w:val="en-GB"/>
        </w:rPr>
        <w:t xml:space="preserve"> Repetition</w:t>
      </w:r>
      <w:r w:rsidR="00E552AF" w:rsidRPr="00C407B0">
        <w:rPr>
          <w:rFonts w:ascii="Arial" w:hAnsi="Arial" w:cs="Arial"/>
          <w:lang w:val="en-GB"/>
        </w:rPr>
        <w:t xml:space="preserve"> </w:t>
      </w:r>
      <w:proofErr w:type="spellStart"/>
      <w:r w:rsidR="005A3324" w:rsidRPr="00C407B0">
        <w:rPr>
          <w:rFonts w:ascii="Arial" w:hAnsi="Arial" w:cs="Arial"/>
          <w:lang w:val="en-GB"/>
        </w:rPr>
        <w:t>k</w:t>
      </w:r>
      <w:r w:rsidR="00E552AF" w:rsidRPr="00C407B0">
        <w:rPr>
          <w:rFonts w:ascii="Arial" w:hAnsi="Arial" w:cs="Arial"/>
          <w:lang w:val="en-GB"/>
        </w:rPr>
        <w:t>ap</w:t>
      </w:r>
      <w:proofErr w:type="spellEnd"/>
      <w:r w:rsidR="000554BB" w:rsidRPr="00C407B0">
        <w:rPr>
          <w:rFonts w:ascii="Arial" w:hAnsi="Arial" w:cs="Arial"/>
          <w:lang w:val="en-GB"/>
        </w:rPr>
        <w:t xml:space="preserve"> </w:t>
      </w:r>
      <w:r w:rsidR="00CE4FF8">
        <w:rPr>
          <w:rFonts w:ascii="Arial" w:hAnsi="Arial" w:cs="Arial"/>
          <w:lang w:val="en-GB"/>
        </w:rPr>
        <w:t>3</w:t>
      </w:r>
      <w:r w:rsidR="000554BB" w:rsidRPr="00C407B0">
        <w:rPr>
          <w:rFonts w:ascii="Arial" w:hAnsi="Arial" w:cs="Arial"/>
          <w:lang w:val="en-GB"/>
        </w:rPr>
        <w:t>–</w:t>
      </w:r>
      <w:r w:rsidR="00CE4FF8">
        <w:rPr>
          <w:rFonts w:ascii="Arial" w:hAnsi="Arial" w:cs="Arial"/>
          <w:lang w:val="en-GB"/>
        </w:rPr>
        <w:t>4</w:t>
      </w:r>
    </w:p>
    <w:p w:rsidR="00CE4FF8" w:rsidRDefault="00CE4FF8" w:rsidP="00E03B42">
      <w:pPr>
        <w:pStyle w:val="Facitrad1"/>
        <w:rPr>
          <w:rStyle w:val="Uppgiftssiffra"/>
        </w:rPr>
        <w:sectPr w:rsidR="00CE4FF8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CE4FF8" w:rsidRPr="00BA5EB1" w:rsidRDefault="00CE4FF8" w:rsidP="00CE4FF8">
      <w:pPr>
        <w:pStyle w:val="Facitrad1"/>
        <w:rPr>
          <w:lang w:val="sv-SE"/>
        </w:rPr>
      </w:pPr>
      <w:r w:rsidRPr="00BA5EB1">
        <w:rPr>
          <w:rStyle w:val="Uppgiftssiffra"/>
        </w:rPr>
        <w:lastRenderedPageBreak/>
        <w:t xml:space="preserve">  </w:t>
      </w:r>
      <w:r w:rsidRPr="00BA5EB1">
        <w:rPr>
          <w:rStyle w:val="Uppgiftssiffra"/>
          <w:lang w:val="sv-SE"/>
        </w:rPr>
        <w:t>1</w:t>
      </w:r>
      <w:r w:rsidRPr="00BA5EB1">
        <w:rPr>
          <w:b/>
          <w:bCs/>
          <w:lang w:val="sv-SE"/>
        </w:rPr>
        <w:tab/>
      </w:r>
      <w:r w:rsidRPr="00BA5EB1">
        <w:rPr>
          <w:lang w:val="sv-SE"/>
        </w:rPr>
        <w:t>3 h 25 min</w:t>
      </w:r>
    </w:p>
    <w:p w:rsidR="00CE4FF8" w:rsidRPr="00BA5EB1" w:rsidRDefault="00CE4FF8" w:rsidP="00CE4FF8">
      <w:pPr>
        <w:pStyle w:val="Facitrad1"/>
        <w:rPr>
          <w:lang w:val="sv-SE"/>
        </w:rPr>
      </w:pPr>
      <w:r w:rsidRPr="00BA5EB1">
        <w:rPr>
          <w:rStyle w:val="Uppgiftssiffra"/>
          <w:lang w:val="sv-SE"/>
        </w:rPr>
        <w:t xml:space="preserve">  2</w:t>
      </w:r>
      <w:r w:rsidRPr="00BA5EB1">
        <w:rPr>
          <w:lang w:val="sv-SE"/>
        </w:rPr>
        <w:tab/>
        <w:t>19.20</w:t>
      </w:r>
    </w:p>
    <w:p w:rsidR="00CE4FF8" w:rsidRPr="00BA5EB1" w:rsidRDefault="00CE4FF8" w:rsidP="00CE4FF8">
      <w:pPr>
        <w:pStyle w:val="Facitrad1"/>
        <w:rPr>
          <w:lang w:val="sv-SE"/>
        </w:rPr>
      </w:pPr>
      <w:r w:rsidRPr="00BA5EB1">
        <w:rPr>
          <w:rStyle w:val="Uppgiftssiffra"/>
          <w:lang w:val="sv-SE"/>
        </w:rPr>
        <w:t xml:space="preserve">  3</w:t>
      </w:r>
      <w:r w:rsidRPr="00BA5EB1">
        <w:rPr>
          <w:lang w:val="sv-SE"/>
        </w:rPr>
        <w:tab/>
      </w:r>
      <w:r w:rsidRPr="00BA5EB1">
        <w:rPr>
          <w:i/>
          <w:iCs/>
          <w:lang w:val="sv-SE"/>
        </w:rPr>
        <w:t>A</w:t>
      </w:r>
      <w:r w:rsidRPr="00BA5EB1">
        <w:rPr>
          <w:lang w:val="sv-SE"/>
        </w:rPr>
        <w:t>: (3, 2)</w:t>
      </w:r>
    </w:p>
    <w:p w:rsidR="00CE4FF8" w:rsidRPr="00CE4FF8" w:rsidRDefault="00CE4FF8" w:rsidP="00CE4FF8">
      <w:pPr>
        <w:pStyle w:val="Uppgiftrad2"/>
      </w:pPr>
      <w:r w:rsidRPr="00BA5EB1">
        <w:rPr>
          <w:rStyle w:val="Uppgiftssiffra"/>
        </w:rPr>
        <w:tab/>
      </w:r>
      <w:r w:rsidRPr="00CE4FF8">
        <w:rPr>
          <w:i/>
          <w:iCs/>
        </w:rPr>
        <w:t>B</w:t>
      </w:r>
      <w:r w:rsidRPr="00CE4FF8">
        <w:t>: (2, 0)</w:t>
      </w:r>
    </w:p>
    <w:p w:rsidR="00CE4FF8" w:rsidRPr="00CE4FF8" w:rsidRDefault="00CE4FF8" w:rsidP="00CE4FF8">
      <w:pPr>
        <w:pStyle w:val="Uppgiftrad2"/>
      </w:pPr>
      <w:r w:rsidRPr="00CE4FF8">
        <w:rPr>
          <w:rStyle w:val="Uppgiftssiffra"/>
        </w:rPr>
        <w:tab/>
      </w:r>
      <w:r w:rsidRPr="00CE4FF8">
        <w:rPr>
          <w:i/>
          <w:iCs/>
        </w:rPr>
        <w:t>C</w:t>
      </w:r>
      <w:r w:rsidRPr="00CE4FF8">
        <w:t>: (1, 3)</w:t>
      </w:r>
    </w:p>
    <w:p w:rsidR="00CE4FF8" w:rsidRPr="00CE4FF8" w:rsidRDefault="00CE4FF8" w:rsidP="00CE4FF8">
      <w:pPr>
        <w:pStyle w:val="Uppgiftrad2"/>
      </w:pPr>
      <w:r w:rsidRPr="00CE4FF8">
        <w:rPr>
          <w:rStyle w:val="Uppgiftssiffra"/>
        </w:rPr>
        <w:tab/>
      </w:r>
      <w:r w:rsidRPr="00CE4FF8">
        <w:rPr>
          <w:i/>
          <w:iCs/>
        </w:rPr>
        <w:t>D</w:t>
      </w:r>
      <w:r w:rsidRPr="00CE4FF8">
        <w:t>: (0, 0)</w:t>
      </w:r>
    </w:p>
    <w:p w:rsidR="00BA5EB1" w:rsidRDefault="00BA5EB1" w:rsidP="00CE4FF8">
      <w:pPr>
        <w:pStyle w:val="Facitrad1"/>
        <w:rPr>
          <w:lang w:val="sv-SE"/>
        </w:rPr>
      </w:pPr>
      <w:r>
        <w:rPr>
          <w:rFonts w:ascii="Arial Black" w:hAnsi="Arial Black"/>
          <w:noProof/>
          <w:szCs w:val="20"/>
          <w:lang w:val="sv-SE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462915</wp:posOffset>
            </wp:positionH>
            <wp:positionV relativeFrom="paragraph">
              <wp:posOffset>77470</wp:posOffset>
            </wp:positionV>
            <wp:extent cx="1819275" cy="1252746"/>
            <wp:effectExtent l="0" t="0" r="9525" b="0"/>
            <wp:wrapNone/>
            <wp:docPr id="6" name="Bildobjekt 5" descr="R3_4a FAcit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_4a FAcit.wmf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25274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E4FF8" w:rsidRPr="00CE4FF8">
        <w:rPr>
          <w:rStyle w:val="Uppgiftssiffra"/>
          <w:lang w:val="sv-SE"/>
        </w:rPr>
        <w:t xml:space="preserve">  4</w:t>
      </w:r>
      <w:r w:rsidR="00CE4FF8" w:rsidRPr="00CE4FF8">
        <w:rPr>
          <w:lang w:val="sv-SE"/>
        </w:rPr>
        <w:tab/>
      </w:r>
      <w:r>
        <w:rPr>
          <w:lang w:val="sv-SE"/>
        </w:rPr>
        <w:t>a)</w:t>
      </w:r>
    </w:p>
    <w:p w:rsidR="00BA5EB1" w:rsidRDefault="00BA5EB1" w:rsidP="00CE4FF8">
      <w:pPr>
        <w:pStyle w:val="Facitrad1"/>
        <w:rPr>
          <w:lang w:val="sv-SE"/>
        </w:rPr>
      </w:pPr>
    </w:p>
    <w:p w:rsidR="00BA5EB1" w:rsidRDefault="00BA5EB1" w:rsidP="00BA5EB1">
      <w:pPr>
        <w:pStyle w:val="Facitrad1"/>
        <w:spacing w:before="0"/>
        <w:rPr>
          <w:lang w:val="sv-SE"/>
        </w:rPr>
      </w:pPr>
    </w:p>
    <w:p w:rsidR="00BA5EB1" w:rsidRDefault="00BA5EB1" w:rsidP="00BA5EB1">
      <w:pPr>
        <w:pStyle w:val="Facitrad1"/>
        <w:spacing w:before="0"/>
        <w:rPr>
          <w:lang w:val="sv-SE"/>
        </w:rPr>
      </w:pPr>
    </w:p>
    <w:p w:rsidR="00BA5EB1" w:rsidRDefault="00BA5EB1" w:rsidP="00CE4FF8">
      <w:pPr>
        <w:pStyle w:val="Facitrad1"/>
        <w:rPr>
          <w:lang w:val="sv-SE"/>
        </w:rPr>
      </w:pPr>
      <w:r>
        <w:rPr>
          <w:lang w:val="sv-SE"/>
        </w:rPr>
        <w:tab/>
      </w:r>
    </w:p>
    <w:p w:rsidR="00BA5EB1" w:rsidRDefault="00BA5EB1" w:rsidP="00CE4FF8">
      <w:pPr>
        <w:pStyle w:val="Facitrad1"/>
        <w:rPr>
          <w:lang w:val="sv-SE"/>
        </w:rPr>
      </w:pPr>
      <w:r>
        <w:rPr>
          <w:noProof/>
          <w:lang w:val="sv-SE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462915</wp:posOffset>
            </wp:positionH>
            <wp:positionV relativeFrom="paragraph">
              <wp:posOffset>161290</wp:posOffset>
            </wp:positionV>
            <wp:extent cx="2143125" cy="1562100"/>
            <wp:effectExtent l="0" t="0" r="9525" b="0"/>
            <wp:wrapNone/>
            <wp:docPr id="9" name="Bildobjekt 8" descr="R3_4b FAcit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_4b FAcit.wmf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lang w:val="sv-SE"/>
        </w:rPr>
        <w:tab/>
        <w:t>b)</w:t>
      </w:r>
    </w:p>
    <w:p w:rsidR="00BA5EB1" w:rsidRDefault="00BA5EB1" w:rsidP="00CE4FF8">
      <w:pPr>
        <w:pStyle w:val="Facitrad1"/>
        <w:rPr>
          <w:lang w:val="sv-SE"/>
        </w:rPr>
      </w:pPr>
    </w:p>
    <w:p w:rsidR="00BA5EB1" w:rsidRDefault="00BA5EB1" w:rsidP="00CE4FF8">
      <w:pPr>
        <w:pStyle w:val="Facitrad1"/>
        <w:rPr>
          <w:lang w:val="sv-SE"/>
        </w:rPr>
      </w:pPr>
    </w:p>
    <w:p w:rsidR="00BA5EB1" w:rsidRDefault="00BA5EB1" w:rsidP="00CE4FF8">
      <w:pPr>
        <w:pStyle w:val="Facitrad1"/>
        <w:rPr>
          <w:lang w:val="sv-SE"/>
        </w:rPr>
      </w:pPr>
    </w:p>
    <w:p w:rsidR="00BA5EB1" w:rsidRDefault="00BA5EB1" w:rsidP="00CE4FF8">
      <w:pPr>
        <w:pStyle w:val="Facitrad1"/>
        <w:rPr>
          <w:lang w:val="sv-SE"/>
        </w:rPr>
      </w:pPr>
    </w:p>
    <w:p w:rsidR="00BA5EB1" w:rsidRDefault="00BA5EB1" w:rsidP="00CE4FF8">
      <w:pPr>
        <w:pStyle w:val="Facitrad1"/>
        <w:rPr>
          <w:lang w:val="sv-SE"/>
        </w:rPr>
      </w:pPr>
    </w:p>
    <w:p w:rsidR="00CE4FF8" w:rsidRPr="009627E6" w:rsidRDefault="0095326B" w:rsidP="00CE4FF8">
      <w:pPr>
        <w:pStyle w:val="Facitrad1"/>
        <w:rPr>
          <w:lang w:val="sv-SE"/>
        </w:rPr>
      </w:pPr>
      <w:r w:rsidRPr="0095326B">
        <w:rPr>
          <w:rStyle w:val="Uppgiftssiffra"/>
          <w:lang w:val="sv-SE"/>
        </w:rPr>
        <w:t xml:space="preserve">  5</w:t>
      </w:r>
      <w:r w:rsidRPr="0095326B">
        <w:rPr>
          <w:b/>
          <w:bCs/>
          <w:color w:val="FF0000"/>
          <w:lang w:val="sv-SE"/>
        </w:rPr>
        <w:tab/>
      </w:r>
      <w:r w:rsidRPr="0095326B">
        <w:rPr>
          <w:lang w:val="sv-SE"/>
        </w:rPr>
        <w:t>a) 300 elever</w:t>
      </w:r>
    </w:p>
    <w:p w:rsidR="00CE4FF8" w:rsidRDefault="00CE4FF8" w:rsidP="00CE4FF8">
      <w:pPr>
        <w:pStyle w:val="Uppgiftrad2"/>
      </w:pPr>
      <w:r w:rsidRPr="00CE4FF8">
        <w:rPr>
          <w:rStyle w:val="Uppgiftssiffra"/>
        </w:rPr>
        <w:tab/>
      </w:r>
      <w:r>
        <w:t>b) 70 elever</w:t>
      </w:r>
    </w:p>
    <w:p w:rsidR="00CE4FF8" w:rsidRPr="009627E6" w:rsidRDefault="0095326B" w:rsidP="00CE4FF8">
      <w:pPr>
        <w:pStyle w:val="Facitrad1"/>
        <w:rPr>
          <w:lang w:val="sv-SE"/>
        </w:rPr>
      </w:pPr>
      <w:r w:rsidRPr="0095326B">
        <w:rPr>
          <w:rStyle w:val="Uppgiftssiffra"/>
          <w:lang w:val="sv-SE"/>
        </w:rPr>
        <w:t xml:space="preserve">  6</w:t>
      </w:r>
      <w:r w:rsidRPr="0095326B">
        <w:rPr>
          <w:lang w:val="sv-SE"/>
        </w:rPr>
        <w:tab/>
        <w:t>Tre fjärdedelar</w:t>
      </w:r>
    </w:p>
    <w:p w:rsidR="00CE4FF8" w:rsidRPr="009627E6" w:rsidRDefault="0095326B" w:rsidP="00CE4FF8">
      <w:pPr>
        <w:pStyle w:val="Facitrad1"/>
        <w:rPr>
          <w:lang w:val="sv-SE"/>
        </w:rPr>
      </w:pPr>
      <w:r w:rsidRPr="0095326B">
        <w:rPr>
          <w:rStyle w:val="Uppgiftssiffra"/>
          <w:lang w:val="sv-SE"/>
        </w:rPr>
        <w:t xml:space="preserve">  7</w:t>
      </w:r>
      <w:r w:rsidRPr="0095326B">
        <w:rPr>
          <w:lang w:val="sv-SE"/>
        </w:rPr>
        <w:tab/>
        <w:t>a) 4 prickar</w:t>
      </w:r>
    </w:p>
    <w:p w:rsidR="00CE4FF8" w:rsidRDefault="00CE4FF8" w:rsidP="00CE4FF8">
      <w:pPr>
        <w:pStyle w:val="Uppgiftrad2"/>
      </w:pPr>
      <w:r w:rsidRPr="00CE4FF8">
        <w:rPr>
          <w:rStyle w:val="Uppgiftssiffra"/>
        </w:rPr>
        <w:tab/>
      </w:r>
      <w:r>
        <w:t>b) 5 prickar</w:t>
      </w:r>
    </w:p>
    <w:p w:rsidR="00CE4FF8" w:rsidRPr="00BA5EB1" w:rsidRDefault="0095326B" w:rsidP="00CE4FF8">
      <w:pPr>
        <w:pStyle w:val="Facitrad1"/>
      </w:pPr>
      <w:r w:rsidRPr="0095326B">
        <w:rPr>
          <w:rStyle w:val="Uppgiftssiffra"/>
          <w:lang w:val="sv-SE"/>
        </w:rPr>
        <w:t xml:space="preserve">  </w:t>
      </w:r>
      <w:r w:rsidRPr="00BA5EB1">
        <w:rPr>
          <w:rStyle w:val="Uppgiftssiffra"/>
        </w:rPr>
        <w:t>8</w:t>
      </w:r>
      <w:r w:rsidRPr="00BA5EB1">
        <w:rPr>
          <w:b/>
          <w:bCs/>
        </w:rPr>
        <w:tab/>
      </w:r>
      <w:r w:rsidRPr="00BA5EB1">
        <w:t>10 °C</w:t>
      </w:r>
    </w:p>
    <w:p w:rsidR="00CE4FF8" w:rsidRPr="00BA5EB1" w:rsidRDefault="0095326B" w:rsidP="00CE4FF8">
      <w:pPr>
        <w:pStyle w:val="Facitrad1"/>
      </w:pPr>
      <w:r w:rsidRPr="00BA5EB1">
        <w:rPr>
          <w:rStyle w:val="Uppgiftssiffra"/>
        </w:rPr>
        <w:t xml:space="preserve">  9</w:t>
      </w:r>
      <w:r w:rsidRPr="00BA5EB1">
        <w:rPr>
          <w:b/>
          <w:bCs/>
        </w:rPr>
        <w:tab/>
      </w:r>
      <w:r w:rsidRPr="00BA5EB1">
        <w:t>50 mm</w:t>
      </w:r>
    </w:p>
    <w:p w:rsidR="00CE4FF8" w:rsidRPr="00CE4FF8" w:rsidRDefault="00CE4FF8" w:rsidP="00CE4FF8">
      <w:pPr>
        <w:pStyle w:val="Facitrad1"/>
      </w:pPr>
      <w:r w:rsidRPr="00CE4FF8">
        <w:rPr>
          <w:rStyle w:val="Uppgiftssiffra"/>
        </w:rPr>
        <w:t>10</w:t>
      </w:r>
      <w:r w:rsidRPr="00CE4FF8">
        <w:rPr>
          <w:b/>
          <w:bCs/>
        </w:rPr>
        <w:tab/>
      </w:r>
      <w:r w:rsidRPr="00CE4FF8">
        <w:t>a) 43</w:t>
      </w:r>
      <w:proofErr w:type="gramStart"/>
      <w:r w:rsidRPr="00CE4FF8">
        <w:t>,2</w:t>
      </w:r>
      <w:proofErr w:type="gramEnd"/>
    </w:p>
    <w:p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rStyle w:val="Uppgiftssiffra"/>
          <w:lang w:val="en-US"/>
        </w:rPr>
        <w:tab/>
      </w:r>
      <w:r w:rsidRPr="0095326B">
        <w:rPr>
          <w:lang w:val="en-US"/>
        </w:rPr>
        <w:t>b) 16,3</w:t>
      </w:r>
    </w:p>
    <w:p w:rsidR="00CE4FF8" w:rsidRPr="00CE4FF8" w:rsidRDefault="00CE4FF8" w:rsidP="00CE4FF8">
      <w:pPr>
        <w:pStyle w:val="Facitrad1"/>
      </w:pPr>
      <w:r>
        <w:rPr>
          <w:rStyle w:val="Uppgiftssiffra"/>
        </w:rPr>
        <w:br w:type="column"/>
      </w:r>
      <w:r w:rsidRPr="00CE4FF8">
        <w:rPr>
          <w:rStyle w:val="Uppgiftssiffra"/>
        </w:rPr>
        <w:lastRenderedPageBreak/>
        <w:t>11</w:t>
      </w:r>
      <w:r w:rsidRPr="00CE4FF8">
        <w:tab/>
        <w:t>a) 24,35</w:t>
      </w:r>
    </w:p>
    <w:p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rStyle w:val="Uppgiftssiffra"/>
          <w:lang w:val="en-US"/>
        </w:rPr>
        <w:tab/>
      </w:r>
      <w:r w:rsidRPr="0095326B">
        <w:rPr>
          <w:lang w:val="en-US"/>
        </w:rPr>
        <w:t>b) 13,1</w:t>
      </w:r>
    </w:p>
    <w:p w:rsidR="00CE4FF8" w:rsidRPr="00CE4FF8" w:rsidRDefault="00CE4FF8" w:rsidP="00CE4FF8">
      <w:pPr>
        <w:pStyle w:val="Facitrad1"/>
      </w:pPr>
      <w:r w:rsidRPr="00CE4FF8">
        <w:rPr>
          <w:rStyle w:val="Uppgiftssiffra"/>
        </w:rPr>
        <w:t>12</w:t>
      </w:r>
      <w:r w:rsidRPr="00CE4FF8">
        <w:rPr>
          <w:b/>
          <w:bCs/>
        </w:rPr>
        <w:tab/>
      </w:r>
      <w:r w:rsidRPr="00CE4FF8">
        <w:t>a) 167</w:t>
      </w:r>
    </w:p>
    <w:p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rStyle w:val="Uppgiftssiffra"/>
          <w:lang w:val="en-US"/>
        </w:rPr>
        <w:tab/>
      </w:r>
      <w:r w:rsidRPr="0095326B">
        <w:rPr>
          <w:lang w:val="en-US"/>
        </w:rPr>
        <w:t>b) 35,36</w:t>
      </w:r>
    </w:p>
    <w:p w:rsidR="00CE4FF8" w:rsidRPr="00CE4FF8" w:rsidRDefault="00CE4FF8" w:rsidP="00CE4FF8">
      <w:pPr>
        <w:pStyle w:val="Facitrad1"/>
      </w:pPr>
      <w:r w:rsidRPr="00CE4FF8">
        <w:rPr>
          <w:rStyle w:val="Uppgiftssiffra"/>
        </w:rPr>
        <w:t>13</w:t>
      </w:r>
      <w:r w:rsidRPr="00CE4FF8">
        <w:rPr>
          <w:b/>
          <w:bCs/>
        </w:rPr>
        <w:tab/>
      </w:r>
      <w:r w:rsidRPr="00CE4FF8">
        <w:t>a) 14,58</w:t>
      </w:r>
    </w:p>
    <w:p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rStyle w:val="Uppgiftssiffra"/>
          <w:lang w:val="en-US"/>
        </w:rPr>
        <w:tab/>
      </w:r>
      <w:r w:rsidRPr="0095326B">
        <w:rPr>
          <w:lang w:val="en-US"/>
        </w:rPr>
        <w:t>b) 12,8</w:t>
      </w:r>
    </w:p>
    <w:p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rStyle w:val="Uppgiftssiffra"/>
          <w:lang w:val="en-US"/>
        </w:rPr>
        <w:tab/>
      </w:r>
      <w:r w:rsidRPr="0095326B">
        <w:rPr>
          <w:lang w:val="en-US"/>
        </w:rPr>
        <w:t>c) 2,04</w:t>
      </w:r>
    </w:p>
    <w:p w:rsidR="00CE4FF8" w:rsidRPr="00CE4FF8" w:rsidRDefault="00CE4FF8" w:rsidP="00CE4FF8">
      <w:pPr>
        <w:pStyle w:val="Facitrad1"/>
      </w:pPr>
      <w:r w:rsidRPr="00CE4FF8">
        <w:rPr>
          <w:rStyle w:val="Uppgiftssiffra"/>
        </w:rPr>
        <w:t>14</w:t>
      </w:r>
      <w:r w:rsidRPr="00CE4FF8">
        <w:tab/>
        <w:t xml:space="preserve">34 </w:t>
      </w:r>
      <w:proofErr w:type="spellStart"/>
      <w:r w:rsidRPr="00CE4FF8">
        <w:t>kr</w:t>
      </w:r>
      <w:proofErr w:type="spellEnd"/>
    </w:p>
    <w:p w:rsidR="00CE4FF8" w:rsidRPr="00CE4FF8" w:rsidRDefault="00CE4FF8" w:rsidP="00CE4FF8">
      <w:pPr>
        <w:pStyle w:val="Facitrad1"/>
      </w:pPr>
      <w:r w:rsidRPr="00CE4FF8">
        <w:rPr>
          <w:rStyle w:val="Uppgiftssiffra"/>
        </w:rPr>
        <w:t>15</w:t>
      </w:r>
      <w:r w:rsidRPr="00CE4FF8">
        <w:tab/>
        <w:t>a) 48</w:t>
      </w:r>
    </w:p>
    <w:p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lang w:val="en-US"/>
        </w:rPr>
        <w:tab/>
        <w:t>b) 20,7</w:t>
      </w:r>
    </w:p>
    <w:p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lang w:val="en-US"/>
        </w:rPr>
        <w:tab/>
        <w:t>c) 0,46</w:t>
      </w:r>
    </w:p>
    <w:p w:rsidR="00CE4FF8" w:rsidRPr="00CE4FF8" w:rsidRDefault="00CE4FF8" w:rsidP="00CE4FF8">
      <w:pPr>
        <w:pStyle w:val="Facitrad1"/>
      </w:pPr>
      <w:r w:rsidRPr="00CE4FF8">
        <w:rPr>
          <w:rStyle w:val="Uppgiftssiffra"/>
        </w:rPr>
        <w:t>16</w:t>
      </w:r>
      <w:r w:rsidRPr="00CE4FF8">
        <w:tab/>
        <w:t>a) 21,5</w:t>
      </w:r>
    </w:p>
    <w:p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lang w:val="en-US"/>
        </w:rPr>
        <w:tab/>
        <w:t>b) 3 240</w:t>
      </w:r>
    </w:p>
    <w:p w:rsidR="00CE4FF8" w:rsidRPr="00CE4FF8" w:rsidRDefault="00CE4FF8" w:rsidP="00CE4FF8">
      <w:pPr>
        <w:pStyle w:val="Facitrad1"/>
      </w:pPr>
      <w:r w:rsidRPr="00CE4FF8">
        <w:rPr>
          <w:rStyle w:val="Uppgiftssiffra"/>
        </w:rPr>
        <w:t>17</w:t>
      </w:r>
      <w:r w:rsidRPr="00CE4FF8">
        <w:rPr>
          <w:b/>
          <w:bCs/>
        </w:rPr>
        <w:tab/>
      </w:r>
      <w:r w:rsidRPr="00CE4FF8">
        <w:t>a) 6,54</w:t>
      </w:r>
    </w:p>
    <w:p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lang w:val="en-US"/>
        </w:rPr>
        <w:tab/>
        <w:t>b) 0,325</w:t>
      </w:r>
    </w:p>
    <w:p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lang w:val="en-US"/>
        </w:rPr>
        <w:tab/>
        <w:t>c) 0,0261</w:t>
      </w:r>
    </w:p>
    <w:p w:rsidR="00CE4FF8" w:rsidRPr="00CE4FF8" w:rsidRDefault="00CE4FF8" w:rsidP="00CE4FF8">
      <w:pPr>
        <w:pStyle w:val="Facitrad1"/>
      </w:pPr>
      <w:r w:rsidRPr="00CE4FF8">
        <w:rPr>
          <w:rStyle w:val="Uppgiftssiffra"/>
        </w:rPr>
        <w:t>18</w:t>
      </w:r>
      <w:r w:rsidRPr="00CE4FF8">
        <w:rPr>
          <w:b/>
          <w:bCs/>
        </w:rPr>
        <w:tab/>
      </w:r>
      <w:r w:rsidRPr="00CE4FF8">
        <w:t>a) 35,2</w:t>
      </w:r>
    </w:p>
    <w:p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lang w:val="en-US"/>
        </w:rPr>
        <w:tab/>
        <w:t>b) 3,52</w:t>
      </w:r>
    </w:p>
    <w:p w:rsidR="00CE4FF8" w:rsidRPr="008C5769" w:rsidRDefault="0095326B" w:rsidP="00CE4FF8">
      <w:pPr>
        <w:pStyle w:val="Uppgiftrad2"/>
        <w:rPr>
          <w:b/>
          <w:bCs/>
          <w:i/>
          <w:iCs/>
        </w:rPr>
      </w:pPr>
      <w:r w:rsidRPr="0095326B">
        <w:rPr>
          <w:lang w:val="en-US"/>
        </w:rPr>
        <w:tab/>
      </w:r>
      <w:r w:rsidR="00CE4FF8">
        <w:t>c) 0,352</w:t>
      </w:r>
    </w:p>
    <w:p w:rsidR="00E4618D" w:rsidRPr="00EC67B4" w:rsidRDefault="00E4618D" w:rsidP="00CE4FF8">
      <w:pPr>
        <w:pStyle w:val="Facitrad1"/>
      </w:pPr>
    </w:p>
    <w:sectPr w:rsidR="00E4618D" w:rsidRPr="00EC67B4" w:rsidSect="00CE4FF8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14C62" w:rsidRDefault="00914C62">
      <w:r>
        <w:separator/>
      </w:r>
    </w:p>
  </w:endnote>
  <w:endnote w:type="continuationSeparator" w:id="0">
    <w:p w:rsidR="00914C62" w:rsidRDefault="00914C6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Gothic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14C62" w:rsidRDefault="00914C62">
      <w:r>
        <w:separator/>
      </w:r>
    </w:p>
  </w:footnote>
  <w:footnote w:type="continuationSeparator" w:id="0">
    <w:p w:rsidR="00914C62" w:rsidRDefault="00914C6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8" type="#_x0000_t75" style="width:10.5pt;height:13.5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4D32EEE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7D3ABBA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4590F4B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E3746C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FF6F40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616CD3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A79CA7B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7AFC95D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605"/>
    <w:rsid w:val="00040227"/>
    <w:rsid w:val="00040557"/>
    <w:rsid w:val="000406B6"/>
    <w:rsid w:val="00040CDB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54BB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52C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21D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18D8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DB9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A4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2EAC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201C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324"/>
    <w:rsid w:val="005A3A7A"/>
    <w:rsid w:val="005A4008"/>
    <w:rsid w:val="005A446B"/>
    <w:rsid w:val="005A5788"/>
    <w:rsid w:val="005A5F44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0684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36F2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0E4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2D71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B2A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4C62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326B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27E6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3C3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1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392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8C5"/>
    <w:rsid w:val="00B97DB9"/>
    <w:rsid w:val="00BA0405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5EB1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252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E0F"/>
    <w:rsid w:val="00C34F39"/>
    <w:rsid w:val="00C354F6"/>
    <w:rsid w:val="00C35C51"/>
    <w:rsid w:val="00C40388"/>
    <w:rsid w:val="00C407B0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0B7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70A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086D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4FF8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076B4"/>
    <w:rsid w:val="00D10915"/>
    <w:rsid w:val="00D12198"/>
    <w:rsid w:val="00D12CEF"/>
    <w:rsid w:val="00D1475C"/>
    <w:rsid w:val="00D15670"/>
    <w:rsid w:val="00D15AB0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1E52"/>
    <w:rsid w:val="00E02FBB"/>
    <w:rsid w:val="00E02FD2"/>
    <w:rsid w:val="00E03990"/>
    <w:rsid w:val="00E03B42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18D"/>
    <w:rsid w:val="00E46518"/>
    <w:rsid w:val="00E512C0"/>
    <w:rsid w:val="00E51305"/>
    <w:rsid w:val="00E51B0C"/>
    <w:rsid w:val="00E52132"/>
    <w:rsid w:val="00E52379"/>
    <w:rsid w:val="00E526D5"/>
    <w:rsid w:val="00E52795"/>
    <w:rsid w:val="00E52E26"/>
    <w:rsid w:val="00E541FA"/>
    <w:rsid w:val="00E54914"/>
    <w:rsid w:val="00E552AF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5E7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2DF8"/>
    <w:rsid w:val="00F135AF"/>
    <w:rsid w:val="00F155ED"/>
    <w:rsid w:val="00F15B08"/>
    <w:rsid w:val="00F166E3"/>
    <w:rsid w:val="00F16B5E"/>
    <w:rsid w:val="00F170F9"/>
    <w:rsid w:val="00F17259"/>
    <w:rsid w:val="00F17364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27AFC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5DF"/>
    <w:rsid w:val="00F5666A"/>
    <w:rsid w:val="00F57133"/>
    <w:rsid w:val="00F57EFD"/>
    <w:rsid w:val="00F612BF"/>
    <w:rsid w:val="00F612F4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C9670A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3F77A4"/>
    <w:pPr>
      <w:tabs>
        <w:tab w:val="right" w:pos="8505"/>
        <w:tab w:val="right" w:pos="9072"/>
      </w:tabs>
      <w:spacing w:before="240"/>
    </w:pPr>
  </w:style>
  <w:style w:type="character" w:customStyle="1" w:styleId="BrdtextluftverChar">
    <w:name w:val="Brödtext luft över Char"/>
    <w:link w:val="Brdtextluftver"/>
    <w:rsid w:val="003F77A4"/>
    <w:rPr>
      <w:sz w:val="24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3F77A4"/>
    <w:pPr>
      <w:tabs>
        <w:tab w:val="clear" w:pos="851"/>
        <w:tab w:val="right" w:pos="9072"/>
      </w:tabs>
      <w:spacing w:before="240"/>
      <w:ind w:left="567" w:hanging="567"/>
    </w:pPr>
    <w:rPr>
      <w:sz w:val="24"/>
    </w:rPr>
  </w:style>
  <w:style w:type="character" w:customStyle="1" w:styleId="UppgiftluftverChar">
    <w:name w:val="Uppgift luft över Char"/>
    <w:link w:val="Uppgiftluftver"/>
    <w:rsid w:val="003F77A4"/>
    <w:rPr>
      <w:sz w:val="24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rad2">
    <w:name w:val="Uppgift rad 2"/>
    <w:basedOn w:val="Uppgiftluftver"/>
    <w:qFormat/>
    <w:rsid w:val="003F77A4"/>
    <w:pPr>
      <w:spacing w:before="0"/>
    </w:pPr>
  </w:style>
  <w:style w:type="paragraph" w:customStyle="1" w:styleId="Facitrad1">
    <w:name w:val="Facit rad 1"/>
    <w:basedOn w:val="Uppgiftluftver"/>
    <w:qFormat/>
    <w:rsid w:val="00E03B42"/>
    <w:pPr>
      <w:spacing w:before="180"/>
    </w:pPr>
    <w:rPr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image" Target="media/image19.wmf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oleObject" Target="embeddings/oleObject4.bin"/><Relationship Id="rId28" Type="http://schemas.openxmlformats.org/officeDocument/2006/relationships/image" Target="media/image16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3.wmf"/><Relationship Id="rId27" Type="http://schemas.openxmlformats.org/officeDocument/2006/relationships/oleObject" Target="embeddings/oleObject6.bin"/><Relationship Id="rId30" Type="http://schemas.openxmlformats.org/officeDocument/2006/relationships/image" Target="media/image17.wmf"/><Relationship Id="rId35" Type="http://schemas.openxmlformats.org/officeDocument/2006/relationships/image" Target="media/image2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792C47-F77D-428C-AF6C-59CDA06804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389</Words>
  <Characters>2063</Characters>
  <Application>Microsoft Office Word</Application>
  <DocSecurity>0</DocSecurity>
  <Lines>17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448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9-04-24T11:18:00Z</cp:lastPrinted>
  <dcterms:created xsi:type="dcterms:W3CDTF">2020-06-17T07:39:00Z</dcterms:created>
  <dcterms:modified xsi:type="dcterms:W3CDTF">2020-06-17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